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sldIdLst>
    <p:sldId id="266" r:id="rId2"/>
    <p:sldId id="261" r:id="rId3"/>
    <p:sldId id="262" r:id="rId4"/>
    <p:sldId id="264" r:id="rId5"/>
    <p:sldId id="265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95" autoAdjust="0"/>
  </p:normalViewPr>
  <p:slideViewPr>
    <p:cSldViewPr snapToGrid="0" showGuides="1">
      <p:cViewPr>
        <p:scale>
          <a:sx n="77" d="100"/>
          <a:sy n="77" d="100"/>
        </p:scale>
        <p:origin x="120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1BC4918-1B89-4BB1-B43E-069B844A6A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A7B736-B888-481B-AD3D-35C772A4787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2D1CDCF-085C-4C76-A580-534CD81BD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B71ED57-FB44-48AE-B6C3-F8EBD5052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B343DB-5D7B-4BC9-ADDC-B2EE1FD98B59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941DAFA2-EECE-464A-BFE2-20A779760C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445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9F19BF0-E394-4334-8E50-E7F8F9EF8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9AC8B8-1BCD-481E-BFA9-871EA6D615FB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B03C96C-D667-4B38-AED6-D4BE32102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FF33412-5A71-474D-93DB-E448C3F76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ED5065-D605-4F9E-BB30-21870F5E441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80999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B04B1E0-4363-4343-ABAB-468513C19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4D28A-F2D6-47ED-8323-53DC7EB2430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9407193-3F9A-4201-9567-48E011F0B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525C8C8-C53D-44B6-A800-C3877E8BD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660D5-9660-48F9-8694-12FE2F65FE8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47013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8324DA5-C827-46EF-97AD-08648B84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BB3B0-3C06-45E0-9B8B-FAAD472F772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3DDA38F-EB42-4203-BEB8-676AD2D4C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5D0E5A9-A27C-4C8A-902B-65EB00DBC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6AF0E-1FD8-4FFC-8819-1D7AD665C27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14182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F60EFFC-8441-4CA1-A5AE-0A04C83186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52266-F659-4B94-8E29-DA94EF3E5D3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6326128-60D2-456B-9DB5-97E05C1C1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0A8C3A5-7398-4B9B-B130-50C1B0C9D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FFF11-8E9D-4F68-999F-8A73C248983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00644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025BCCCB-B1CE-403C-A92B-037CEB733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9B7868-CF19-4AC5-A1DC-413742A5474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8B02019-DE8D-40AC-A480-9F37C44C7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BF1DEA6-2C35-4E24-9233-CB7179CA0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140E7-3490-400D-BE08-8047A5346BA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16079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A93AFE77-9656-420A-9422-CEDB929DB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F09E7-409D-4DB9-A611-03B267F78F7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0764D06-6C08-46B8-953C-5DC7F2DD6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A9A8BE9-B5AA-4D47-8A9E-0DB7B0402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A5880-BD89-46E9-86AF-34EF6C40B0B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2972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0BACCB02-E34F-4F7E-8F57-93A8390B7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0049D-A2E6-4F59-9737-A2210B892E0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645E6A8-420E-4704-9841-F71493EB3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4F3B1AE9-FA90-4F24-9616-CB62E46AA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C7DD-51E6-4D81-A5FD-31ED866829E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06348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8A31A434-7818-43C5-80C7-B13277896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6AFD84-2BA4-41C7-86F5-2CB89EDB6B7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1DE9E28-54A6-4F8B-B884-3C060CAE8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979894F4-5F31-4F30-A205-8EEB9BE25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91548-BD12-4E3D-9E7D-C7021F9CD71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16879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DB631CF-DD46-4F7B-A221-CD3D3582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C451F-2B91-42C7-AB93-3996BFE2C62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F7C4972-97F2-47A3-8164-A1709BBEB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F2F6C8E-A96A-446F-A48B-9C40808BB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E88515-5736-4434-8391-5A2735FF4EB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22088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97F96B3-5663-4BDF-9BA8-A8A7E8F5D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FCFFA-AEFD-41C3-8F84-DAA0D0CD33D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8DA7379-7C3B-44DD-A261-535451CA9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C775808-BFBB-4172-B1CF-129784575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8AFF55-B4DB-4C4E-9AEF-927CCCFCA3C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95025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6AEFE1B0-1267-4A09-BEE7-EC0FF5374B5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9397808A-A5A9-48D5-8E12-4A9A3DC04D3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C01CD79-9214-404D-8029-044F477A9F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02D2225-B2CF-40DA-B30D-6625F89830C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8A7F588-4A2A-4AFE-947B-06430BB387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E4BD2B0-1A7C-4086-9CDB-8D8E38525E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8FFAF73-FD59-4758-A8F5-44457B30420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8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ubtitle 2">
            <a:extLst>
              <a:ext uri="{FF2B5EF4-FFF2-40B4-BE49-F238E27FC236}">
                <a16:creationId xmlns:a16="http://schemas.microsoft.com/office/drawing/2014/main" id="{F02AD6B4-6B1F-48DF-A837-4DD65D06A1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430050"/>
            <a:ext cx="6400800" cy="2895687"/>
          </a:xfrm>
        </p:spPr>
        <p:txBody>
          <a:bodyPr/>
          <a:lstStyle/>
          <a:p>
            <a:pPr eaLnBrk="1" hangingPunct="1"/>
            <a:r>
              <a:rPr lang="hr-HR" altLang="sr-Latn-RS" sz="4400" dirty="0">
                <a:solidFill>
                  <a:schemeClr val="tx1"/>
                </a:solidFill>
              </a:rPr>
              <a:t>3.1.4. Dijeljenje dužine u zadanom omjeru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BB13BF7-6F82-4BA8-9D1B-113E341AF939}"/>
              </a:ext>
            </a:extLst>
          </p:cNvPr>
          <p:cNvSpPr txBox="1">
            <a:spLocks/>
          </p:cNvSpPr>
          <p:nvPr/>
        </p:nvSpPr>
        <p:spPr bwMode="auto">
          <a:xfrm>
            <a:off x="2233035" y="1290894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3. GEOMETRIJA U RAVNIN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kstniOkvir 1">
            <a:extLst>
              <a:ext uri="{FF2B5EF4-FFF2-40B4-BE49-F238E27FC236}">
                <a16:creationId xmlns:a16="http://schemas.microsoft.com/office/drawing/2014/main" id="{90828E8E-1596-4924-BB84-6C3F6CF45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501650"/>
            <a:ext cx="8567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dužina                   definiramo kao omjer                    njihovih duljina.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DD5134D9-67AF-43E6-97A7-E978EDACA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51435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55320" progId="Equation.DSMT4">
                  <p:embed/>
                </p:oleObj>
              </mc:Choice>
              <mc:Fallback>
                <p:oleObj name="Equation" r:id="rId2" imgW="104112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1435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1">
            <a:extLst>
              <a:ext uri="{FF2B5EF4-FFF2-40B4-BE49-F238E27FC236}">
                <a16:creationId xmlns:a16="http://schemas.microsoft.com/office/drawing/2014/main" id="{97AFE3DC-6201-4BEF-807C-7281AC66AF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2638" y="2584450"/>
            <a:ext cx="1258887" cy="2217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5" name="Arc 6">
            <a:extLst>
              <a:ext uri="{FF2B5EF4-FFF2-40B4-BE49-F238E27FC236}">
                <a16:creationId xmlns:a16="http://schemas.microsoft.com/office/drawing/2014/main" id="{E6FA8A15-3930-4F1F-834B-A42C5DA76D98}"/>
              </a:ext>
            </a:extLst>
          </p:cNvPr>
          <p:cNvSpPr>
            <a:spLocks/>
          </p:cNvSpPr>
          <p:nvPr/>
        </p:nvSpPr>
        <p:spPr bwMode="auto">
          <a:xfrm>
            <a:off x="2270125" y="4078288"/>
            <a:ext cx="1200150" cy="1047750"/>
          </a:xfrm>
          <a:custGeom>
            <a:avLst/>
            <a:gdLst>
              <a:gd name="T0" fmla="*/ 2147483647 w 20228"/>
              <a:gd name="T1" fmla="*/ 2147483647 h 17603"/>
              <a:gd name="T2" fmla="*/ 2147483647 w 20228"/>
              <a:gd name="T3" fmla="*/ 2147483647 h 17603"/>
              <a:gd name="T4" fmla="*/ 0 w 20228"/>
              <a:gd name="T5" fmla="*/ 0 h 17603"/>
              <a:gd name="T6" fmla="*/ 0 60000 65536"/>
              <a:gd name="T7" fmla="*/ 0 60000 65536"/>
              <a:gd name="T8" fmla="*/ 0 60000 65536"/>
              <a:gd name="T9" fmla="*/ 0 w 20228"/>
              <a:gd name="T10" fmla="*/ 0 h 17603"/>
              <a:gd name="T11" fmla="*/ 20228 w 20228"/>
              <a:gd name="T12" fmla="*/ 17603 h 17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8" h="17603" fill="none" extrusionOk="0">
                <a:moveTo>
                  <a:pt x="20227" y="7576"/>
                </a:moveTo>
                <a:cubicBezTo>
                  <a:pt x="18715" y="11613"/>
                  <a:pt x="16030" y="15104"/>
                  <a:pt x="12517" y="17602"/>
                </a:cubicBezTo>
              </a:path>
              <a:path w="20228" h="17603" stroke="0" extrusionOk="0">
                <a:moveTo>
                  <a:pt x="20227" y="7576"/>
                </a:moveTo>
                <a:cubicBezTo>
                  <a:pt x="18715" y="11613"/>
                  <a:pt x="16030" y="15104"/>
                  <a:pt x="12517" y="17602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6" name="Arc 7">
            <a:extLst>
              <a:ext uri="{FF2B5EF4-FFF2-40B4-BE49-F238E27FC236}">
                <a16:creationId xmlns:a16="http://schemas.microsoft.com/office/drawing/2014/main" id="{9180AB1A-0159-4D66-8449-859A0F6BA87F}"/>
              </a:ext>
            </a:extLst>
          </p:cNvPr>
          <p:cNvSpPr>
            <a:spLocks/>
          </p:cNvSpPr>
          <p:nvPr/>
        </p:nvSpPr>
        <p:spPr bwMode="auto">
          <a:xfrm>
            <a:off x="1239838" y="3341688"/>
            <a:ext cx="1200150" cy="941387"/>
          </a:xfrm>
          <a:custGeom>
            <a:avLst/>
            <a:gdLst>
              <a:gd name="T0" fmla="*/ 2147483647 w 20221"/>
              <a:gd name="T1" fmla="*/ 2147483647 h 15831"/>
              <a:gd name="T2" fmla="*/ 2147483647 w 20221"/>
              <a:gd name="T3" fmla="*/ 2147483647 h 15831"/>
              <a:gd name="T4" fmla="*/ 0 w 20221"/>
              <a:gd name="T5" fmla="*/ 0 h 15831"/>
              <a:gd name="T6" fmla="*/ 0 60000 65536"/>
              <a:gd name="T7" fmla="*/ 0 60000 65536"/>
              <a:gd name="T8" fmla="*/ 0 60000 65536"/>
              <a:gd name="T9" fmla="*/ 0 w 20221"/>
              <a:gd name="T10" fmla="*/ 0 h 15831"/>
              <a:gd name="T11" fmla="*/ 20221 w 20221"/>
              <a:gd name="T12" fmla="*/ 15831 h 158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1" h="15831" fill="none" extrusionOk="0">
                <a:moveTo>
                  <a:pt x="20220" y="7594"/>
                </a:moveTo>
                <a:cubicBezTo>
                  <a:pt x="19042" y="10731"/>
                  <a:pt x="17150" y="13551"/>
                  <a:pt x="14694" y="15830"/>
                </a:cubicBezTo>
              </a:path>
              <a:path w="20221" h="15831" stroke="0" extrusionOk="0">
                <a:moveTo>
                  <a:pt x="20220" y="7594"/>
                </a:moveTo>
                <a:cubicBezTo>
                  <a:pt x="19042" y="10731"/>
                  <a:pt x="17150" y="13551"/>
                  <a:pt x="14694" y="15830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7" name="Arc 8">
            <a:extLst>
              <a:ext uri="{FF2B5EF4-FFF2-40B4-BE49-F238E27FC236}">
                <a16:creationId xmlns:a16="http://schemas.microsoft.com/office/drawing/2014/main" id="{9EBAE5C0-6A2F-49E4-9BE6-52E0F6B1FCBC}"/>
              </a:ext>
            </a:extLst>
          </p:cNvPr>
          <p:cNvSpPr>
            <a:spLocks/>
          </p:cNvSpPr>
          <p:nvPr/>
        </p:nvSpPr>
        <p:spPr bwMode="auto">
          <a:xfrm>
            <a:off x="185738" y="2606675"/>
            <a:ext cx="1184275" cy="976313"/>
          </a:xfrm>
          <a:custGeom>
            <a:avLst/>
            <a:gdLst>
              <a:gd name="T0" fmla="*/ 2147483647 w 19936"/>
              <a:gd name="T1" fmla="*/ 2147483647 h 16402"/>
              <a:gd name="T2" fmla="*/ 2147483647 w 19936"/>
              <a:gd name="T3" fmla="*/ 2147483647 h 16402"/>
              <a:gd name="T4" fmla="*/ 0 w 19936"/>
              <a:gd name="T5" fmla="*/ 0 h 16402"/>
              <a:gd name="T6" fmla="*/ 0 60000 65536"/>
              <a:gd name="T7" fmla="*/ 0 60000 65536"/>
              <a:gd name="T8" fmla="*/ 0 60000 65536"/>
              <a:gd name="T9" fmla="*/ 0 w 19936"/>
              <a:gd name="T10" fmla="*/ 0 h 16402"/>
              <a:gd name="T11" fmla="*/ 19936 w 19936"/>
              <a:gd name="T12" fmla="*/ 16402 h 164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6" h="16402" fill="none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</a:path>
              <a:path w="19936" h="16402" stroke="0" extrusionOk="0">
                <a:moveTo>
                  <a:pt x="19936" y="8313"/>
                </a:moveTo>
                <a:cubicBezTo>
                  <a:pt x="18635" y="11432"/>
                  <a:pt x="16621" y="14202"/>
                  <a:pt x="14054" y="16401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BEDC6179-A771-44DA-9A9E-75EA359E5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163" y="2609850"/>
            <a:ext cx="44243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ACD9F652-B543-4855-88F4-E723C1E6DD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163" y="2609850"/>
            <a:ext cx="4119562" cy="287655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0A0D129D-E0BE-485B-B8B5-4DB335B49B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32000" y="2319338"/>
            <a:ext cx="1258888" cy="2219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1" name="Oval 13">
            <a:extLst>
              <a:ext uri="{FF2B5EF4-FFF2-40B4-BE49-F238E27FC236}">
                <a16:creationId xmlns:a16="http://schemas.microsoft.com/office/drawing/2014/main" id="{7490C369-BC5D-4F38-B3B7-DDA74268E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2581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2" name="Oval 16">
            <a:extLst>
              <a:ext uri="{FF2B5EF4-FFF2-40B4-BE49-F238E27FC236}">
                <a16:creationId xmlns:a16="http://schemas.microsoft.com/office/drawing/2014/main" id="{50DAD0B6-CFA9-4BC8-8C9B-CBFA4BED5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3327400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3" name="Oval 17">
            <a:extLst>
              <a:ext uri="{FF2B5EF4-FFF2-40B4-BE49-F238E27FC236}">
                <a16:creationId xmlns:a16="http://schemas.microsoft.com/office/drawing/2014/main" id="{9D64ECCC-E4E0-4ED1-982B-62903E36E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3" y="2581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B7FD79B1-618F-41A5-8FC9-6DA4647B14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00" y="2125663"/>
            <a:ext cx="1258888" cy="2217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5" name="Oval 18">
            <a:extLst>
              <a:ext uri="{FF2B5EF4-FFF2-40B4-BE49-F238E27FC236}">
                <a16:creationId xmlns:a16="http://schemas.microsoft.com/office/drawing/2014/main" id="{FBA87A69-8D91-4A3A-8120-B9EEEBD34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2581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6" name="Oval 14">
            <a:extLst>
              <a:ext uri="{FF2B5EF4-FFF2-40B4-BE49-F238E27FC236}">
                <a16:creationId xmlns:a16="http://schemas.microsoft.com/office/drawing/2014/main" id="{939AB6D9-AD5D-415F-852D-3F06E6B98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478948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7" name="Oval 15">
            <a:extLst>
              <a:ext uri="{FF2B5EF4-FFF2-40B4-BE49-F238E27FC236}">
                <a16:creationId xmlns:a16="http://schemas.microsoft.com/office/drawing/2014/main" id="{B0E515E1-A216-48D9-8F35-7AF053535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838" y="4062413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8" name="Oval 12">
            <a:extLst>
              <a:ext uri="{FF2B5EF4-FFF2-40B4-BE49-F238E27FC236}">
                <a16:creationId xmlns:a16="http://schemas.microsoft.com/office/drawing/2014/main" id="{D4C9986B-473F-467B-8153-847F7ABB9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5" y="2581275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19" name="TekstniOkvir 18">
            <a:extLst>
              <a:ext uri="{FF2B5EF4-FFF2-40B4-BE49-F238E27FC236}">
                <a16:creationId xmlns:a16="http://schemas.microsoft.com/office/drawing/2014/main" id="{9761C562-1D9F-4D55-9A61-02FF0BC2A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8850"/>
            <a:ext cx="500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0C0817CE-9D4D-49C0-9017-41B268B31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2278063"/>
            <a:ext cx="500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3AE9BF1D-CD5F-46AF-B753-C6E8CBB67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223520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1E65189D-6D81-4908-A625-03FFF7CF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224155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41B5E6AF-3B0B-4959-97A2-7CC35BFBD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5332413"/>
            <a:ext cx="64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p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2F59C7E3-B984-46AE-A0A7-8E10AD3EF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1641475"/>
            <a:ext cx="3744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užina         je točkama </a:t>
            </a:r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r>
              <a:rPr lang="hr-HR" altLang="sr-Latn-RS" i="1"/>
              <a:t> </a:t>
            </a:r>
            <a:r>
              <a:rPr lang="hr-HR" altLang="sr-Latn-RS"/>
              <a:t>i</a:t>
            </a:r>
            <a:r>
              <a:rPr lang="hr-HR" altLang="sr-Latn-RS" i="1"/>
              <a:t> T</a:t>
            </a:r>
            <a:r>
              <a:rPr lang="hr-HR" altLang="sr-Latn-RS" i="1" baseline="-25000"/>
              <a:t>2</a:t>
            </a:r>
            <a:r>
              <a:rPr lang="hr-HR" altLang="sr-Latn-RS" i="1"/>
              <a:t> </a:t>
            </a:r>
            <a:r>
              <a:rPr lang="hr-HR" altLang="sr-Latn-RS"/>
              <a:t>podijeljena na tri jednaka dijela.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1F90DE03-3677-449A-825D-C25687E6B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164465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91960" progId="Equation.DSMT4">
                  <p:embed/>
                </p:oleObj>
              </mc:Choice>
              <mc:Fallback>
                <p:oleObj name="Equation" r:id="rId4" imgW="3934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164465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kstniOkvir 25">
            <a:extLst>
              <a:ext uri="{FF2B5EF4-FFF2-40B4-BE49-F238E27FC236}">
                <a16:creationId xmlns:a16="http://schemas.microsoft.com/office/drawing/2014/main" id="{0A0BD41F-74BF-46A4-8B06-0A6F37AF4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3532188"/>
            <a:ext cx="3557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dredimo omjere: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F467C32-8E08-47D8-B704-331111368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038" y="4127500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55320" progId="Equation.DSMT4">
                  <p:embed/>
                </p:oleObj>
              </mc:Choice>
              <mc:Fallback>
                <p:oleObj name="Equation" r:id="rId6" imgW="135864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127500"/>
                        <a:ext cx="1358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253951C8-8156-4A6C-89A1-A1404EE1E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4770438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55320" progId="Equation.DSMT4">
                  <p:embed/>
                </p:oleObj>
              </mc:Choice>
              <mc:Fallback>
                <p:oleObj name="Equation" r:id="rId8" imgW="14223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770438"/>
                        <a:ext cx="142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DAA96BF7-E98B-4AA4-909A-9CCED1F50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543877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355320" progId="Equation.DSMT4">
                  <p:embed/>
                </p:oleObj>
              </mc:Choice>
              <mc:Fallback>
                <p:oleObj name="Equation" r:id="rId10" imgW="14223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438775"/>
                        <a:ext cx="142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8848B764-CE45-4408-AD93-894EFBE32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14557"/>
              </p:ext>
            </p:extLst>
          </p:nvPr>
        </p:nvGraphicFramePr>
        <p:xfrm>
          <a:off x="5140325" y="5852722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355320" progId="Equation.DSMT4">
                  <p:embed/>
                </p:oleObj>
              </mc:Choice>
              <mc:Fallback>
                <p:oleObj name="Equation" r:id="rId12" imgW="13716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852722"/>
                        <a:ext cx="1371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kstniOkvir 30">
            <a:extLst>
              <a:ext uri="{FF2B5EF4-FFF2-40B4-BE49-F238E27FC236}">
                <a16:creationId xmlns:a16="http://schemas.microsoft.com/office/drawing/2014/main" id="{247E5CC4-D8CE-4DAB-A340-3EA63FFFC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4108450"/>
            <a:ext cx="157797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: 2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FF954B56-36E1-4C89-8EA9-852B8F308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4740275"/>
            <a:ext cx="157797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: 1</a:t>
            </a:r>
          </a:p>
        </p:txBody>
      </p:sp>
      <p:sp>
        <p:nvSpPr>
          <p:cNvPr id="33" name="TekstniOkvir 32">
            <a:extLst>
              <a:ext uri="{FF2B5EF4-FFF2-40B4-BE49-F238E27FC236}">
                <a16:creationId xmlns:a16="http://schemas.microsoft.com/office/drawing/2014/main" id="{0A71A79E-2486-4B92-B03D-CBCFA9BFA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5403850"/>
            <a:ext cx="157956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: 1</a:t>
            </a:r>
          </a:p>
        </p:txBody>
      </p:sp>
      <p:sp>
        <p:nvSpPr>
          <p:cNvPr id="34" name="TekstniOkvir 33">
            <a:extLst>
              <a:ext uri="{FF2B5EF4-FFF2-40B4-BE49-F238E27FC236}">
                <a16:creationId xmlns:a16="http://schemas.microsoft.com/office/drawing/2014/main" id="{229B4C09-5B42-4289-B750-CB732FDE0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274" y="5805271"/>
            <a:ext cx="15779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dirty="0"/>
              <a:t>1 : 3</a:t>
            </a:r>
          </a:p>
        </p:txBody>
      </p:sp>
      <p:sp>
        <p:nvSpPr>
          <p:cNvPr id="35" name="Desna vitičasta zagrada 34">
            <a:extLst>
              <a:ext uri="{FF2B5EF4-FFF2-40B4-BE49-F238E27FC236}">
                <a16:creationId xmlns:a16="http://schemas.microsoft.com/office/drawing/2014/main" id="{2C3B093C-AC12-4AE8-804C-1E39F2139FCA}"/>
              </a:ext>
            </a:extLst>
          </p:cNvPr>
          <p:cNvSpPr/>
          <p:nvPr/>
        </p:nvSpPr>
        <p:spPr>
          <a:xfrm rot="16200000">
            <a:off x="754856" y="1662907"/>
            <a:ext cx="282575" cy="1490662"/>
          </a:xfrm>
          <a:prstGeom prst="righ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sp>
        <p:nvSpPr>
          <p:cNvPr id="36" name="TekstniOkvir 35">
            <a:extLst>
              <a:ext uri="{FF2B5EF4-FFF2-40B4-BE49-F238E27FC236}">
                <a16:creationId xmlns:a16="http://schemas.microsoft.com/office/drawing/2014/main" id="{31B691C2-BCE3-440D-8A09-B6CF2109D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9034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37" name="Desna vitičasta zagrada 36">
            <a:extLst>
              <a:ext uri="{FF2B5EF4-FFF2-40B4-BE49-F238E27FC236}">
                <a16:creationId xmlns:a16="http://schemas.microsoft.com/office/drawing/2014/main" id="{959876E8-6BB5-4D83-BD52-F7D437F68DE3}"/>
              </a:ext>
            </a:extLst>
          </p:cNvPr>
          <p:cNvSpPr/>
          <p:nvPr/>
        </p:nvSpPr>
        <p:spPr>
          <a:xfrm rot="16200000">
            <a:off x="2247900" y="1652588"/>
            <a:ext cx="280988" cy="1490662"/>
          </a:xfrm>
          <a:prstGeom prst="righ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FF39D67A-5F38-4695-BFB1-55A15829E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893888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39" name="Desna vitičasta zagrada 38">
            <a:extLst>
              <a:ext uri="{FF2B5EF4-FFF2-40B4-BE49-F238E27FC236}">
                <a16:creationId xmlns:a16="http://schemas.microsoft.com/office/drawing/2014/main" id="{3EF03AC3-EE47-4B4A-B7BE-5F9023390FD1}"/>
              </a:ext>
            </a:extLst>
          </p:cNvPr>
          <p:cNvSpPr/>
          <p:nvPr/>
        </p:nvSpPr>
        <p:spPr>
          <a:xfrm rot="16200000">
            <a:off x="3702843" y="1694657"/>
            <a:ext cx="296863" cy="1416050"/>
          </a:xfrm>
          <a:prstGeom prst="righ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C5D168CF-6D56-4095-97C3-86635856C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213" y="1906588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CB0D07FF-0D0C-41DB-A902-8D0701F9C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3663" y="2551113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355320" progId="Equation.DSMT4">
                  <p:embed/>
                </p:oleObj>
              </mc:Choice>
              <mc:Fallback>
                <p:oleObj name="Equation" r:id="rId14" imgW="24508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2551113"/>
                        <a:ext cx="2451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Pravokutnik 41">
            <a:extLst>
              <a:ext uri="{FF2B5EF4-FFF2-40B4-BE49-F238E27FC236}">
                <a16:creationId xmlns:a16="http://schemas.microsoft.com/office/drawing/2014/main" id="{25B25A8C-84C3-4046-A02E-E85F666C3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08450"/>
            <a:ext cx="102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  <a:r>
              <a:rPr lang="hr-HR" altLang="sr-Latn-RS"/>
              <a:t> : 2</a:t>
            </a:r>
            <a:r>
              <a:rPr lang="hr-HR" altLang="sr-Latn-RS" i="1"/>
              <a:t>d</a:t>
            </a:r>
            <a:r>
              <a:rPr lang="hr-HR" altLang="sr-Latn-RS"/>
              <a:t> = </a:t>
            </a:r>
          </a:p>
        </p:txBody>
      </p:sp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1D3C9827-CA44-4AD6-BF2A-8B40D703E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950" y="533400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355320" progId="Equation.DSMT4">
                  <p:embed/>
                </p:oleObj>
              </mc:Choice>
              <mc:Fallback>
                <p:oleObj name="Equation" r:id="rId16" imgW="110484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33400"/>
                        <a:ext cx="1104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6" grpId="0"/>
      <p:bldP spid="31" grpId="0"/>
      <p:bldP spid="32" grpId="0"/>
      <p:bldP spid="33" grpId="0"/>
      <p:bldP spid="34" grpId="0"/>
      <p:bldP spid="35" grpId="0" animBg="1"/>
      <p:bldP spid="36" grpId="0"/>
      <p:bldP spid="37" grpId="0" animBg="1"/>
      <p:bldP spid="38" grpId="0"/>
      <p:bldP spid="39" grpId="0" animBg="1"/>
      <p:bldP spid="40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kstniOkvir 27">
            <a:extLst>
              <a:ext uri="{FF2B5EF4-FFF2-40B4-BE49-F238E27FC236}">
                <a16:creationId xmlns:a16="http://schemas.microsoft.com/office/drawing/2014/main" id="{0314070C-ED68-4B0A-8D47-4CC947989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2144713"/>
            <a:ext cx="572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žemo da točka </a:t>
            </a:r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r>
              <a:rPr lang="hr-HR" altLang="sr-Latn-RS" baseline="-25000"/>
              <a:t>  </a:t>
            </a:r>
            <a:r>
              <a:rPr lang="hr-HR" altLang="sr-Latn-RS"/>
              <a:t>dijeli dužinu        u omjeru 1 : 4.</a:t>
            </a:r>
            <a:r>
              <a:rPr lang="hr-HR" altLang="sr-Latn-RS" baseline="-25000"/>
              <a:t> </a:t>
            </a:r>
          </a:p>
        </p:txBody>
      </p:sp>
      <p:sp>
        <p:nvSpPr>
          <p:cNvPr id="2059" name="TekstniOkvir 1">
            <a:extLst>
              <a:ext uri="{FF2B5EF4-FFF2-40B4-BE49-F238E27FC236}">
                <a16:creationId xmlns:a16="http://schemas.microsoft.com/office/drawing/2014/main" id="{7D8EAE38-2B77-4827-B5B6-987645BFB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86360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4</a:t>
            </a:r>
            <a:endParaRPr lang="hr-HR" altLang="sr-Latn-RS" i="1"/>
          </a:p>
        </p:txBody>
      </p:sp>
      <p:sp>
        <p:nvSpPr>
          <p:cNvPr id="2060" name="Line 12">
            <a:extLst>
              <a:ext uri="{FF2B5EF4-FFF2-40B4-BE49-F238E27FC236}">
                <a16:creationId xmlns:a16="http://schemas.microsoft.com/office/drawing/2014/main" id="{EFA77D06-2C2F-4875-A1B6-056C7D013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38" y="1236663"/>
            <a:ext cx="3967162" cy="15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61" name="Oval 20">
            <a:extLst>
              <a:ext uri="{FF2B5EF4-FFF2-40B4-BE49-F238E27FC236}">
                <a16:creationId xmlns:a16="http://schemas.microsoft.com/office/drawing/2014/main" id="{17036C3A-082D-4142-852C-F9AA3A633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2" name="Oval 21">
            <a:extLst>
              <a:ext uri="{FF2B5EF4-FFF2-40B4-BE49-F238E27FC236}">
                <a16:creationId xmlns:a16="http://schemas.microsoft.com/office/drawing/2014/main" id="{A5A12374-2B53-4E65-BA10-A9143E165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3" name="Oval 16">
            <a:extLst>
              <a:ext uri="{FF2B5EF4-FFF2-40B4-BE49-F238E27FC236}">
                <a16:creationId xmlns:a16="http://schemas.microsoft.com/office/drawing/2014/main" id="{3343ABEC-7212-4CF9-B8CB-7177C053A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4" name="Oval 16">
            <a:extLst>
              <a:ext uri="{FF2B5EF4-FFF2-40B4-BE49-F238E27FC236}">
                <a16:creationId xmlns:a16="http://schemas.microsoft.com/office/drawing/2014/main" id="{DAEDDD03-B261-41B2-8E48-A80EC5B99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5" name="Oval 16">
            <a:extLst>
              <a:ext uri="{FF2B5EF4-FFF2-40B4-BE49-F238E27FC236}">
                <a16:creationId xmlns:a16="http://schemas.microsoft.com/office/drawing/2014/main" id="{6B287D94-3139-4117-92F1-5AE2D8F7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6" name="Oval 16">
            <a:extLst>
              <a:ext uri="{FF2B5EF4-FFF2-40B4-BE49-F238E27FC236}">
                <a16:creationId xmlns:a16="http://schemas.microsoft.com/office/drawing/2014/main" id="{FD77D668-C260-4AD5-8050-706233C26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1201738"/>
            <a:ext cx="53975" cy="53975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067" name="TekstniOkvir 9">
            <a:extLst>
              <a:ext uri="{FF2B5EF4-FFF2-40B4-BE49-F238E27FC236}">
                <a16:creationId xmlns:a16="http://schemas.microsoft.com/office/drawing/2014/main" id="{7943521D-9611-4198-A9E8-C2276E755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876300"/>
            <a:ext cx="280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68" name="TekstniOkvir 10">
            <a:extLst>
              <a:ext uri="{FF2B5EF4-FFF2-40B4-BE49-F238E27FC236}">
                <a16:creationId xmlns:a16="http://schemas.microsoft.com/office/drawing/2014/main" id="{F67C9647-899D-4D82-91FB-B51ABEEF6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3" y="860425"/>
            <a:ext cx="280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069" name="TekstniOkvir 11">
            <a:extLst>
              <a:ext uri="{FF2B5EF4-FFF2-40B4-BE49-F238E27FC236}">
                <a16:creationId xmlns:a16="http://schemas.microsoft.com/office/drawing/2014/main" id="{D0733A47-6794-4CB6-BE78-28ED9F296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863600"/>
            <a:ext cx="998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1</a:t>
            </a:r>
            <a:endParaRPr lang="hr-HR" altLang="sr-Latn-RS" i="1"/>
          </a:p>
        </p:txBody>
      </p:sp>
      <p:sp>
        <p:nvSpPr>
          <p:cNvPr id="2070" name="TekstniOkvir 12">
            <a:extLst>
              <a:ext uri="{FF2B5EF4-FFF2-40B4-BE49-F238E27FC236}">
                <a16:creationId xmlns:a16="http://schemas.microsoft.com/office/drawing/2014/main" id="{AB9AA55A-8FA5-42ED-A043-63CC67964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86360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endParaRPr lang="hr-HR" altLang="sr-Latn-RS" i="1"/>
          </a:p>
        </p:txBody>
      </p:sp>
      <p:sp>
        <p:nvSpPr>
          <p:cNvPr id="2071" name="TekstniOkvir 13">
            <a:extLst>
              <a:ext uri="{FF2B5EF4-FFF2-40B4-BE49-F238E27FC236}">
                <a16:creationId xmlns:a16="http://schemas.microsoft.com/office/drawing/2014/main" id="{A0B385F1-DC65-41E7-8388-A2A2D1E53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863600"/>
            <a:ext cx="100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T</a:t>
            </a:r>
            <a:r>
              <a:rPr lang="hr-HR" altLang="sr-Latn-RS" i="1" baseline="-25000"/>
              <a:t>3</a:t>
            </a:r>
            <a:endParaRPr lang="hr-HR" altLang="sr-Latn-RS" i="1"/>
          </a:p>
        </p:txBody>
      </p:sp>
      <p:sp>
        <p:nvSpPr>
          <p:cNvPr id="2072" name="TekstniOkvir 14">
            <a:extLst>
              <a:ext uri="{FF2B5EF4-FFF2-40B4-BE49-F238E27FC236}">
                <a16:creationId xmlns:a16="http://schemas.microsoft.com/office/drawing/2014/main" id="{B4C09884-9E75-4445-9807-E7C8B25F7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50813"/>
            <a:ext cx="6826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užina je podijeljena na pet jednakih dijelova.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56D1046C-5573-4E64-884F-1DBFCE361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2176463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55320" progId="Equation.DSMT4">
                  <p:embed/>
                </p:oleObj>
              </mc:Choice>
              <mc:Fallback>
                <p:oleObj name="Equation" r:id="rId2" imgW="135864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176463"/>
                        <a:ext cx="1358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89B59777-6BC6-4FB8-B870-EE90354B0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2843213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355320" progId="Equation.DSMT4">
                  <p:embed/>
                </p:oleObj>
              </mc:Choice>
              <mc:Fallback>
                <p:oleObj name="Equation" r:id="rId4" imgW="14223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843213"/>
                        <a:ext cx="142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F15AFDC0-9C18-4FDA-B07B-9308F32EE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3508375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508375"/>
                        <a:ext cx="142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091A8430-AA80-4CA7-A81C-F4B1F87F5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4175125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55320" progId="Equation.DSMT4">
                  <p:embed/>
                </p:oleObj>
              </mc:Choice>
              <mc:Fallback>
                <p:oleObj name="Equation" r:id="rId8" imgW="14349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175125"/>
                        <a:ext cx="1435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kstniOkvir 19">
            <a:extLst>
              <a:ext uri="{FF2B5EF4-FFF2-40B4-BE49-F238E27FC236}">
                <a16:creationId xmlns:a16="http://schemas.microsoft.com/office/drawing/2014/main" id="{83BCF11E-D153-47C2-B197-92C2F012C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2144713"/>
            <a:ext cx="76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 : 4</a:t>
            </a:r>
          </a:p>
        </p:txBody>
      </p:sp>
      <p:sp>
        <p:nvSpPr>
          <p:cNvPr id="21" name="TekstniOkvir 20">
            <a:extLst>
              <a:ext uri="{FF2B5EF4-FFF2-40B4-BE49-F238E27FC236}">
                <a16:creationId xmlns:a16="http://schemas.microsoft.com/office/drawing/2014/main" id="{C66E1661-40D0-4AF3-B71D-BEFACF79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2808288"/>
            <a:ext cx="76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: 3</a:t>
            </a:r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5BF654B7-AB5A-423E-A24C-FD04802B3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3471863"/>
            <a:ext cx="763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 : 2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FA995C0D-29B4-40AD-87AE-97295E3F6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788" y="4135438"/>
            <a:ext cx="763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4 : 1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58729457-CE82-4387-9B10-95E366847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3471863"/>
            <a:ext cx="572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žemo da točka </a:t>
            </a:r>
            <a:r>
              <a:rPr lang="hr-HR" altLang="sr-Latn-RS" i="1"/>
              <a:t>T</a:t>
            </a:r>
            <a:r>
              <a:rPr lang="hr-HR" altLang="sr-Latn-RS" i="1" baseline="-25000"/>
              <a:t>3</a:t>
            </a:r>
            <a:r>
              <a:rPr lang="hr-HR" altLang="sr-Latn-RS" baseline="-25000"/>
              <a:t>  </a:t>
            </a:r>
            <a:r>
              <a:rPr lang="hr-HR" altLang="sr-Latn-RS"/>
              <a:t>dijeli dužinu        u omjeru 3 : 2.</a:t>
            </a:r>
            <a:r>
              <a:rPr lang="hr-HR" altLang="sr-Latn-RS" baseline="-25000"/>
              <a:t> 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98FD6163-7AAA-4A91-BB22-2D92C6F12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21463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91960" progId="Equation.DSMT4">
                  <p:embed/>
                </p:oleObj>
              </mc:Choice>
              <mc:Fallback>
                <p:oleObj name="Equation" r:id="rId10" imgW="3934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14630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kstniOkvir 25">
            <a:extLst>
              <a:ext uri="{FF2B5EF4-FFF2-40B4-BE49-F238E27FC236}">
                <a16:creationId xmlns:a16="http://schemas.microsoft.com/office/drawing/2014/main" id="{ECF647B8-CC20-4E0E-84E7-CC334406C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2808288"/>
            <a:ext cx="572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žemo da točka </a:t>
            </a:r>
            <a:r>
              <a:rPr lang="hr-HR" altLang="sr-Latn-RS" i="1"/>
              <a:t>T</a:t>
            </a:r>
            <a:r>
              <a:rPr lang="hr-HR" altLang="sr-Latn-RS" i="1" baseline="-25000"/>
              <a:t>2</a:t>
            </a:r>
            <a:r>
              <a:rPr lang="hr-HR" altLang="sr-Latn-RS" baseline="-25000"/>
              <a:t>  </a:t>
            </a:r>
            <a:r>
              <a:rPr lang="hr-HR" altLang="sr-Latn-RS"/>
              <a:t>dijeli dužinu        u omjeru 2 : 3.</a:t>
            </a:r>
            <a:r>
              <a:rPr lang="hr-HR" altLang="sr-Latn-RS" baseline="-25000"/>
              <a:t> 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A59934B3-9A12-49F0-988A-7F3F2F30A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2811463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91960" progId="Equation.DSMT4">
                  <p:embed/>
                </p:oleObj>
              </mc:Choice>
              <mc:Fallback>
                <p:oleObj name="Equation" r:id="rId12" imgW="3934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811463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F58A0358-7CAF-4109-98E6-EF6FF9665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347503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91960" progId="Equation.DSMT4">
                  <p:embed/>
                </p:oleObj>
              </mc:Choice>
              <mc:Fallback>
                <p:oleObj name="Equation" r:id="rId13" imgW="3934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47503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kstniOkvir 29">
            <a:extLst>
              <a:ext uri="{FF2B5EF4-FFF2-40B4-BE49-F238E27FC236}">
                <a16:creationId xmlns:a16="http://schemas.microsoft.com/office/drawing/2014/main" id="{77F8A6A4-3929-476B-82A2-F41489873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4135438"/>
            <a:ext cx="572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žemo da točka </a:t>
            </a:r>
            <a:r>
              <a:rPr lang="hr-HR" altLang="sr-Latn-RS" i="1"/>
              <a:t>T</a:t>
            </a:r>
            <a:r>
              <a:rPr lang="hr-HR" altLang="sr-Latn-RS" i="1" baseline="-25000"/>
              <a:t>4</a:t>
            </a:r>
            <a:r>
              <a:rPr lang="hr-HR" altLang="sr-Latn-RS" baseline="-25000"/>
              <a:t>  </a:t>
            </a:r>
            <a:r>
              <a:rPr lang="hr-HR" altLang="sr-Latn-RS"/>
              <a:t>dijeli dužinu        u omjeru 4 : 1.</a:t>
            </a:r>
            <a:r>
              <a:rPr lang="hr-HR" altLang="sr-Latn-RS" baseline="-25000"/>
              <a:t> </a:t>
            </a: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FDE96BFA-F8E7-4786-9448-A87A114A9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415925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91960" progId="Equation.DSMT4">
                  <p:embed/>
                </p:oleObj>
              </mc:Choice>
              <mc:Fallback>
                <p:oleObj name="Equation" r:id="rId14" imgW="3934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15925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0" grpId="0"/>
      <p:bldP spid="21" grpId="0"/>
      <p:bldP spid="22" grpId="0"/>
      <p:bldP spid="23" grpId="0"/>
      <p:bldP spid="24" grpId="0"/>
      <p:bldP spid="26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 12">
            <a:extLst>
              <a:ext uri="{FF2B5EF4-FFF2-40B4-BE49-F238E27FC236}">
                <a16:creationId xmlns:a16="http://schemas.microsoft.com/office/drawing/2014/main" id="{14927778-E7C9-4929-B05C-D6792B95F1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1862138"/>
            <a:ext cx="849313" cy="1920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6BCCEAD2-F3F2-4013-9163-FD74AA1F87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1862138"/>
            <a:ext cx="849313" cy="1920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F07C57CB-497E-4CF5-ACC1-A08790161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63525"/>
            <a:ext cx="8655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danu dužinu podijelimo u omjeru 2 : 5.</a:t>
            </a:r>
          </a:p>
        </p:txBody>
      </p:sp>
      <p:sp>
        <p:nvSpPr>
          <p:cNvPr id="21511" name="Arc 7">
            <a:extLst>
              <a:ext uri="{FF2B5EF4-FFF2-40B4-BE49-F238E27FC236}">
                <a16:creationId xmlns:a16="http://schemas.microsoft.com/office/drawing/2014/main" id="{58DDBEFF-6BFB-410A-8CF6-C817D318C97B}"/>
              </a:ext>
            </a:extLst>
          </p:cNvPr>
          <p:cNvSpPr>
            <a:spLocks/>
          </p:cNvSpPr>
          <p:nvPr/>
        </p:nvSpPr>
        <p:spPr bwMode="auto">
          <a:xfrm>
            <a:off x="2268538" y="2311400"/>
            <a:ext cx="614362" cy="528638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2" name="Arc 8">
            <a:extLst>
              <a:ext uri="{FF2B5EF4-FFF2-40B4-BE49-F238E27FC236}">
                <a16:creationId xmlns:a16="http://schemas.microsoft.com/office/drawing/2014/main" id="{3C797DD2-6501-43E2-824B-FF09CDDEBAA9}"/>
              </a:ext>
            </a:extLst>
          </p:cNvPr>
          <p:cNvSpPr>
            <a:spLocks/>
          </p:cNvSpPr>
          <p:nvPr/>
        </p:nvSpPr>
        <p:spPr bwMode="auto">
          <a:xfrm>
            <a:off x="1651000" y="2084388"/>
            <a:ext cx="611188" cy="476250"/>
          </a:xfrm>
          <a:custGeom>
            <a:avLst/>
            <a:gdLst>
              <a:gd name="T0" fmla="*/ 2147483647 w 20195"/>
              <a:gd name="T1" fmla="*/ 2147483647 h 15749"/>
              <a:gd name="T2" fmla="*/ 2147483647 w 20195"/>
              <a:gd name="T3" fmla="*/ 2147483647 h 15749"/>
              <a:gd name="T4" fmla="*/ 0 w 20195"/>
              <a:gd name="T5" fmla="*/ 0 h 15749"/>
              <a:gd name="T6" fmla="*/ 0 60000 65536"/>
              <a:gd name="T7" fmla="*/ 0 60000 65536"/>
              <a:gd name="T8" fmla="*/ 0 60000 65536"/>
              <a:gd name="T9" fmla="*/ 0 w 20195"/>
              <a:gd name="T10" fmla="*/ 0 h 15749"/>
              <a:gd name="T11" fmla="*/ 20195 w 20195"/>
              <a:gd name="T12" fmla="*/ 15749 h 15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95" h="15749" fill="none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</a:path>
              <a:path w="20195" h="15749" stroke="0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3" name="Arc 9">
            <a:extLst>
              <a:ext uri="{FF2B5EF4-FFF2-40B4-BE49-F238E27FC236}">
                <a16:creationId xmlns:a16="http://schemas.microsoft.com/office/drawing/2014/main" id="{42915739-6EB6-4A9C-9388-C7C49BED484D}"/>
              </a:ext>
            </a:extLst>
          </p:cNvPr>
          <p:cNvSpPr>
            <a:spLocks/>
          </p:cNvSpPr>
          <p:nvPr/>
        </p:nvSpPr>
        <p:spPr bwMode="auto">
          <a:xfrm>
            <a:off x="1063625" y="1795463"/>
            <a:ext cx="603250" cy="495300"/>
          </a:xfrm>
          <a:custGeom>
            <a:avLst/>
            <a:gdLst>
              <a:gd name="T0" fmla="*/ 2147483647 w 19965"/>
              <a:gd name="T1" fmla="*/ 2147483647 h 16337"/>
              <a:gd name="T2" fmla="*/ 2147483647 w 19965"/>
              <a:gd name="T3" fmla="*/ 2147483647 h 16337"/>
              <a:gd name="T4" fmla="*/ 0 w 19965"/>
              <a:gd name="T5" fmla="*/ 0 h 16337"/>
              <a:gd name="T6" fmla="*/ 0 60000 65536"/>
              <a:gd name="T7" fmla="*/ 0 60000 65536"/>
              <a:gd name="T8" fmla="*/ 0 60000 65536"/>
              <a:gd name="T9" fmla="*/ 0 w 19965"/>
              <a:gd name="T10" fmla="*/ 0 h 16337"/>
              <a:gd name="T11" fmla="*/ 19965 w 19965"/>
              <a:gd name="T12" fmla="*/ 16337 h 163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65" h="16337" fill="none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</a:path>
              <a:path w="19965" h="16337" stroke="0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1" name="Line 10">
            <a:extLst>
              <a:ext uri="{FF2B5EF4-FFF2-40B4-BE49-F238E27FC236}">
                <a16:creationId xmlns:a16="http://schemas.microsoft.com/office/drawing/2014/main" id="{96DA4239-A6BA-4E7E-AF5A-B2803A38C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488" y="1874838"/>
            <a:ext cx="50355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5" name="Line 11">
            <a:extLst>
              <a:ext uri="{FF2B5EF4-FFF2-40B4-BE49-F238E27FC236}">
                <a16:creationId xmlns:a16="http://schemas.microsoft.com/office/drawing/2014/main" id="{414EE42C-D543-43EC-993E-98D3A0F60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488" y="1874838"/>
            <a:ext cx="4616450" cy="2120900"/>
          </a:xfrm>
          <a:prstGeom prst="line">
            <a:avLst/>
          </a:prstGeom>
          <a:noFill/>
          <a:ln w="1905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ln w="19050">
                <a:solidFill>
                  <a:srgbClr val="00B0F0"/>
                </a:solidFill>
              </a:ln>
              <a:latin typeface="+mn-lt"/>
              <a:cs typeface="+mn-cs"/>
            </a:endParaRPr>
          </a:p>
        </p:txBody>
      </p:sp>
      <p:sp>
        <p:nvSpPr>
          <p:cNvPr id="28" name="Arc 7">
            <a:extLst>
              <a:ext uri="{FF2B5EF4-FFF2-40B4-BE49-F238E27FC236}">
                <a16:creationId xmlns:a16="http://schemas.microsoft.com/office/drawing/2014/main" id="{EE7532D3-46E8-40E2-8FE8-20787F5011F2}"/>
              </a:ext>
            </a:extLst>
          </p:cNvPr>
          <p:cNvSpPr>
            <a:spLocks/>
          </p:cNvSpPr>
          <p:nvPr/>
        </p:nvSpPr>
        <p:spPr bwMode="auto">
          <a:xfrm>
            <a:off x="4051300" y="3163888"/>
            <a:ext cx="614363" cy="530225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9" name="Arc 8">
            <a:extLst>
              <a:ext uri="{FF2B5EF4-FFF2-40B4-BE49-F238E27FC236}">
                <a16:creationId xmlns:a16="http://schemas.microsoft.com/office/drawing/2014/main" id="{3C39FF89-1768-418A-AD16-EFEE0AEAAB2E}"/>
              </a:ext>
            </a:extLst>
          </p:cNvPr>
          <p:cNvSpPr>
            <a:spLocks/>
          </p:cNvSpPr>
          <p:nvPr/>
        </p:nvSpPr>
        <p:spPr bwMode="auto">
          <a:xfrm>
            <a:off x="3459163" y="2887663"/>
            <a:ext cx="611187" cy="476250"/>
          </a:xfrm>
          <a:custGeom>
            <a:avLst/>
            <a:gdLst>
              <a:gd name="T0" fmla="*/ 2147483647 w 20195"/>
              <a:gd name="T1" fmla="*/ 2147483647 h 15749"/>
              <a:gd name="T2" fmla="*/ 2147483647 w 20195"/>
              <a:gd name="T3" fmla="*/ 2147483647 h 15749"/>
              <a:gd name="T4" fmla="*/ 0 w 20195"/>
              <a:gd name="T5" fmla="*/ 0 h 15749"/>
              <a:gd name="T6" fmla="*/ 0 60000 65536"/>
              <a:gd name="T7" fmla="*/ 0 60000 65536"/>
              <a:gd name="T8" fmla="*/ 0 60000 65536"/>
              <a:gd name="T9" fmla="*/ 0 w 20195"/>
              <a:gd name="T10" fmla="*/ 0 h 15749"/>
              <a:gd name="T11" fmla="*/ 20195 w 20195"/>
              <a:gd name="T12" fmla="*/ 15749 h 15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95" h="15749" fill="none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</a:path>
              <a:path w="20195" h="15749" stroke="0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" name="Arc 9">
            <a:extLst>
              <a:ext uri="{FF2B5EF4-FFF2-40B4-BE49-F238E27FC236}">
                <a16:creationId xmlns:a16="http://schemas.microsoft.com/office/drawing/2014/main" id="{9217F849-F6A8-4A29-86F4-BAB063157D34}"/>
              </a:ext>
            </a:extLst>
          </p:cNvPr>
          <p:cNvSpPr>
            <a:spLocks/>
          </p:cNvSpPr>
          <p:nvPr/>
        </p:nvSpPr>
        <p:spPr bwMode="auto">
          <a:xfrm>
            <a:off x="2859088" y="2611438"/>
            <a:ext cx="603250" cy="495300"/>
          </a:xfrm>
          <a:custGeom>
            <a:avLst/>
            <a:gdLst>
              <a:gd name="T0" fmla="*/ 2147483647 w 19965"/>
              <a:gd name="T1" fmla="*/ 2147483647 h 16337"/>
              <a:gd name="T2" fmla="*/ 2147483647 w 19965"/>
              <a:gd name="T3" fmla="*/ 2147483647 h 16337"/>
              <a:gd name="T4" fmla="*/ 0 w 19965"/>
              <a:gd name="T5" fmla="*/ 0 h 16337"/>
              <a:gd name="T6" fmla="*/ 0 60000 65536"/>
              <a:gd name="T7" fmla="*/ 0 60000 65536"/>
              <a:gd name="T8" fmla="*/ 0 60000 65536"/>
              <a:gd name="T9" fmla="*/ 0 w 19965"/>
              <a:gd name="T10" fmla="*/ 0 h 16337"/>
              <a:gd name="T11" fmla="*/ 19965 w 19965"/>
              <a:gd name="T12" fmla="*/ 16337 h 163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65" h="16337" fill="none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</a:path>
              <a:path w="19965" h="16337" stroke="0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1" name="Arc 7">
            <a:extLst>
              <a:ext uri="{FF2B5EF4-FFF2-40B4-BE49-F238E27FC236}">
                <a16:creationId xmlns:a16="http://schemas.microsoft.com/office/drawing/2014/main" id="{9ECEAD73-B506-4536-AC15-C4B118EB1B24}"/>
              </a:ext>
            </a:extLst>
          </p:cNvPr>
          <p:cNvSpPr>
            <a:spLocks/>
          </p:cNvSpPr>
          <p:nvPr/>
        </p:nvSpPr>
        <p:spPr bwMode="auto">
          <a:xfrm>
            <a:off x="4643438" y="3416300"/>
            <a:ext cx="614362" cy="528638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8" name="Oval 14">
            <a:extLst>
              <a:ext uri="{FF2B5EF4-FFF2-40B4-BE49-F238E27FC236}">
                <a16:creationId xmlns:a16="http://schemas.microsoft.com/office/drawing/2014/main" id="{685FD741-EB31-44ED-AC77-4C46BEE04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1843088"/>
            <a:ext cx="71438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3" name="Oval 19">
            <a:extLst>
              <a:ext uri="{FF2B5EF4-FFF2-40B4-BE49-F238E27FC236}">
                <a16:creationId xmlns:a16="http://schemas.microsoft.com/office/drawing/2014/main" id="{DB05F231-FCB7-46A7-A63B-4D16B3343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762375"/>
            <a:ext cx="71438" cy="7143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4" name="Oval 20">
            <a:extLst>
              <a:ext uri="{FF2B5EF4-FFF2-40B4-BE49-F238E27FC236}">
                <a16:creationId xmlns:a16="http://schemas.microsoft.com/office/drawing/2014/main" id="{2A0186E1-725A-4D9C-AF71-FB3CD79D5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38" y="350043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5" name="Oval 21">
            <a:extLst>
              <a:ext uri="{FF2B5EF4-FFF2-40B4-BE49-F238E27FC236}">
                <a16:creationId xmlns:a16="http://schemas.microsoft.com/office/drawing/2014/main" id="{E4551EA9-E88B-43EF-A207-0CDFFF889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3227388"/>
            <a:ext cx="73025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6" name="Oval 22">
            <a:extLst>
              <a:ext uri="{FF2B5EF4-FFF2-40B4-BE49-F238E27FC236}">
                <a16:creationId xmlns:a16="http://schemas.microsoft.com/office/drawing/2014/main" id="{2E4671AE-E84F-49C8-A8F2-6283448C2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2947988"/>
            <a:ext cx="71438" cy="730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7" name="Oval 23">
            <a:extLst>
              <a:ext uri="{FF2B5EF4-FFF2-40B4-BE49-F238E27FC236}">
                <a16:creationId xmlns:a16="http://schemas.microsoft.com/office/drawing/2014/main" id="{727C0F36-6B54-4645-9D21-7B220A712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2665413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8" name="Oval 24">
            <a:extLst>
              <a:ext uri="{FF2B5EF4-FFF2-40B4-BE49-F238E27FC236}">
                <a16:creationId xmlns:a16="http://schemas.microsoft.com/office/drawing/2014/main" id="{BA607FAC-CF53-49AC-BB82-A7861B167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2400300"/>
            <a:ext cx="71437" cy="7143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9" name="Oval 25">
            <a:extLst>
              <a:ext uri="{FF2B5EF4-FFF2-40B4-BE49-F238E27FC236}">
                <a16:creationId xmlns:a16="http://schemas.microsoft.com/office/drawing/2014/main" id="{D396CC12-869C-4B0A-A147-131BA6542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213" y="2128838"/>
            <a:ext cx="73025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5" name="Oval 26">
            <a:extLst>
              <a:ext uri="{FF2B5EF4-FFF2-40B4-BE49-F238E27FC236}">
                <a16:creationId xmlns:a16="http://schemas.microsoft.com/office/drawing/2014/main" id="{EFB62E89-68DB-4531-8CE3-58BB0C875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184308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6" name="Oval 27">
            <a:extLst>
              <a:ext uri="{FF2B5EF4-FFF2-40B4-BE49-F238E27FC236}">
                <a16:creationId xmlns:a16="http://schemas.microsoft.com/office/drawing/2014/main" id="{6B7CF6DC-7A54-49BD-860E-B3D983D0D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5988" y="184308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3097" name="TekstniOkvir 39">
            <a:extLst>
              <a:ext uri="{FF2B5EF4-FFF2-40B4-BE49-F238E27FC236}">
                <a16:creationId xmlns:a16="http://schemas.microsoft.com/office/drawing/2014/main" id="{B7243788-9B4F-42E0-9C78-A7B4EEAF1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1477963"/>
            <a:ext cx="28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3098" name="TekstniOkvir 40">
            <a:extLst>
              <a:ext uri="{FF2B5EF4-FFF2-40B4-BE49-F238E27FC236}">
                <a16:creationId xmlns:a16="http://schemas.microsoft.com/office/drawing/2014/main" id="{330F15B3-B535-4A85-A41C-3E304CC7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498600"/>
            <a:ext cx="28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48007F0F-90C6-438A-A29A-294C16B3D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1465263"/>
            <a:ext cx="430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T</a:t>
            </a:r>
          </a:p>
        </p:txBody>
      </p:sp>
      <p:graphicFrame>
        <p:nvGraphicFramePr>
          <p:cNvPr id="43" name="Object 28">
            <a:extLst>
              <a:ext uri="{FF2B5EF4-FFF2-40B4-BE49-F238E27FC236}">
                <a16:creationId xmlns:a16="http://schemas.microsoft.com/office/drawing/2014/main" id="{95C8B838-E53C-4D45-80C7-7DE2B567D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30861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42720" progId="Equation.DSMT4">
                  <p:embed/>
                </p:oleObj>
              </mc:Choice>
              <mc:Fallback>
                <p:oleObj name="Equation" r:id="rId2" imgW="163800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086100"/>
                        <a:ext cx="1638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esna vitičasta zagrada 43">
            <a:extLst>
              <a:ext uri="{FF2B5EF4-FFF2-40B4-BE49-F238E27FC236}">
                <a16:creationId xmlns:a16="http://schemas.microsoft.com/office/drawing/2014/main" id="{5320513D-6E0A-4497-8488-19A0FF68F363}"/>
              </a:ext>
            </a:extLst>
          </p:cNvPr>
          <p:cNvSpPr/>
          <p:nvPr/>
        </p:nvSpPr>
        <p:spPr>
          <a:xfrm rot="6891006">
            <a:off x="2732881" y="867569"/>
            <a:ext cx="322263" cy="4651375"/>
          </a:xfrm>
          <a:prstGeom prst="rightBrace">
            <a:avLst>
              <a:gd name="adj1" fmla="val 361556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1177F192-4269-4AE2-A6D1-1A42DBA9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403600"/>
            <a:ext cx="296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 + 5 = 7 jednakih dijelova</a:t>
            </a:r>
          </a:p>
        </p:txBody>
      </p:sp>
      <p:sp>
        <p:nvSpPr>
          <p:cNvPr id="46" name="Elipsa 45">
            <a:extLst>
              <a:ext uri="{FF2B5EF4-FFF2-40B4-BE49-F238E27FC236}">
                <a16:creationId xmlns:a16="http://schemas.microsoft.com/office/drawing/2014/main" id="{1F687904-1BA9-4390-866B-3E6C57322655}"/>
              </a:ext>
            </a:extLst>
          </p:cNvPr>
          <p:cNvSpPr/>
          <p:nvPr/>
        </p:nvSpPr>
        <p:spPr>
          <a:xfrm>
            <a:off x="1966913" y="2066925"/>
            <a:ext cx="438150" cy="7889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-0.3618 -0.0905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0" y="-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518" grpId="0" animBg="1"/>
      <p:bldP spid="21523" grpId="0" animBg="1"/>
      <p:bldP spid="21524" grpId="0" animBg="1"/>
      <p:bldP spid="21525" grpId="0" animBg="1"/>
      <p:bldP spid="21526" grpId="0" animBg="1"/>
      <p:bldP spid="21527" grpId="0" animBg="1"/>
      <p:bldP spid="21528" grpId="0" animBg="1"/>
      <p:bldP spid="21529" grpId="0" animBg="1"/>
      <p:bldP spid="42" grpId="0"/>
      <p:bldP spid="44" grpId="0" animBg="1"/>
      <p:bldP spid="45" grpId="0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 12">
            <a:extLst>
              <a:ext uri="{FF2B5EF4-FFF2-40B4-BE49-F238E27FC236}">
                <a16:creationId xmlns:a16="http://schemas.microsoft.com/office/drawing/2014/main" id="{4AEB3B28-6461-4A4A-8E2F-ACBCD5EAF1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1862138"/>
            <a:ext cx="849313" cy="1920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A96E224E-8CDF-4D25-8A28-7A71F05DE4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1862138"/>
            <a:ext cx="849313" cy="1920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EFC61EA7-B756-4E48-9A7F-EB8FA230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63525"/>
            <a:ext cx="8655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adanu dužinu podijelimo u omjeru 6 : 1.</a:t>
            </a:r>
          </a:p>
        </p:txBody>
      </p:sp>
      <p:sp>
        <p:nvSpPr>
          <p:cNvPr id="21511" name="Arc 7">
            <a:extLst>
              <a:ext uri="{FF2B5EF4-FFF2-40B4-BE49-F238E27FC236}">
                <a16:creationId xmlns:a16="http://schemas.microsoft.com/office/drawing/2014/main" id="{2D66ADA1-CAB3-4D3B-BA63-E675F52343DD}"/>
              </a:ext>
            </a:extLst>
          </p:cNvPr>
          <p:cNvSpPr>
            <a:spLocks/>
          </p:cNvSpPr>
          <p:nvPr/>
        </p:nvSpPr>
        <p:spPr bwMode="auto">
          <a:xfrm>
            <a:off x="2268538" y="2311400"/>
            <a:ext cx="614362" cy="528638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2" name="Arc 8">
            <a:extLst>
              <a:ext uri="{FF2B5EF4-FFF2-40B4-BE49-F238E27FC236}">
                <a16:creationId xmlns:a16="http://schemas.microsoft.com/office/drawing/2014/main" id="{D4D5292B-8316-42C8-9617-192423909F1D}"/>
              </a:ext>
            </a:extLst>
          </p:cNvPr>
          <p:cNvSpPr>
            <a:spLocks/>
          </p:cNvSpPr>
          <p:nvPr/>
        </p:nvSpPr>
        <p:spPr bwMode="auto">
          <a:xfrm>
            <a:off x="1651000" y="2084388"/>
            <a:ext cx="611188" cy="476250"/>
          </a:xfrm>
          <a:custGeom>
            <a:avLst/>
            <a:gdLst>
              <a:gd name="T0" fmla="*/ 2147483647 w 20195"/>
              <a:gd name="T1" fmla="*/ 2147483647 h 15749"/>
              <a:gd name="T2" fmla="*/ 2147483647 w 20195"/>
              <a:gd name="T3" fmla="*/ 2147483647 h 15749"/>
              <a:gd name="T4" fmla="*/ 0 w 20195"/>
              <a:gd name="T5" fmla="*/ 0 h 15749"/>
              <a:gd name="T6" fmla="*/ 0 60000 65536"/>
              <a:gd name="T7" fmla="*/ 0 60000 65536"/>
              <a:gd name="T8" fmla="*/ 0 60000 65536"/>
              <a:gd name="T9" fmla="*/ 0 w 20195"/>
              <a:gd name="T10" fmla="*/ 0 h 15749"/>
              <a:gd name="T11" fmla="*/ 20195 w 20195"/>
              <a:gd name="T12" fmla="*/ 15749 h 15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95" h="15749" fill="none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</a:path>
              <a:path w="20195" h="15749" stroke="0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3" name="Arc 9">
            <a:extLst>
              <a:ext uri="{FF2B5EF4-FFF2-40B4-BE49-F238E27FC236}">
                <a16:creationId xmlns:a16="http://schemas.microsoft.com/office/drawing/2014/main" id="{1C3FFF3C-C438-421B-A7B5-1A55C74CD908}"/>
              </a:ext>
            </a:extLst>
          </p:cNvPr>
          <p:cNvSpPr>
            <a:spLocks/>
          </p:cNvSpPr>
          <p:nvPr/>
        </p:nvSpPr>
        <p:spPr bwMode="auto">
          <a:xfrm>
            <a:off x="1063625" y="1795463"/>
            <a:ext cx="603250" cy="495300"/>
          </a:xfrm>
          <a:custGeom>
            <a:avLst/>
            <a:gdLst>
              <a:gd name="T0" fmla="*/ 2147483647 w 19965"/>
              <a:gd name="T1" fmla="*/ 2147483647 h 16337"/>
              <a:gd name="T2" fmla="*/ 2147483647 w 19965"/>
              <a:gd name="T3" fmla="*/ 2147483647 h 16337"/>
              <a:gd name="T4" fmla="*/ 0 w 19965"/>
              <a:gd name="T5" fmla="*/ 0 h 16337"/>
              <a:gd name="T6" fmla="*/ 0 60000 65536"/>
              <a:gd name="T7" fmla="*/ 0 60000 65536"/>
              <a:gd name="T8" fmla="*/ 0 60000 65536"/>
              <a:gd name="T9" fmla="*/ 0 w 19965"/>
              <a:gd name="T10" fmla="*/ 0 h 16337"/>
              <a:gd name="T11" fmla="*/ 19965 w 19965"/>
              <a:gd name="T12" fmla="*/ 16337 h 163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65" h="16337" fill="none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</a:path>
              <a:path w="19965" h="16337" stroke="0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05" name="Line 10">
            <a:extLst>
              <a:ext uri="{FF2B5EF4-FFF2-40B4-BE49-F238E27FC236}">
                <a16:creationId xmlns:a16="http://schemas.microsoft.com/office/drawing/2014/main" id="{901D141B-3422-4B8E-8D4E-4E5295946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488" y="1874838"/>
            <a:ext cx="50355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5" name="Line 11">
            <a:extLst>
              <a:ext uri="{FF2B5EF4-FFF2-40B4-BE49-F238E27FC236}">
                <a16:creationId xmlns:a16="http://schemas.microsoft.com/office/drawing/2014/main" id="{5C3BEA62-27E3-4F88-9CB1-43D923A61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488" y="1874838"/>
            <a:ext cx="4616450" cy="2120900"/>
          </a:xfrm>
          <a:prstGeom prst="line">
            <a:avLst/>
          </a:prstGeom>
          <a:noFill/>
          <a:ln w="19050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ln w="19050">
                <a:solidFill>
                  <a:srgbClr val="00B0F0"/>
                </a:solidFill>
              </a:ln>
              <a:latin typeface="+mn-lt"/>
              <a:cs typeface="+mn-cs"/>
            </a:endParaRPr>
          </a:p>
        </p:txBody>
      </p:sp>
      <p:sp>
        <p:nvSpPr>
          <p:cNvPr id="28" name="Arc 7">
            <a:extLst>
              <a:ext uri="{FF2B5EF4-FFF2-40B4-BE49-F238E27FC236}">
                <a16:creationId xmlns:a16="http://schemas.microsoft.com/office/drawing/2014/main" id="{5E6DC013-9D67-46F1-86F3-2A7F9132FD49}"/>
              </a:ext>
            </a:extLst>
          </p:cNvPr>
          <p:cNvSpPr>
            <a:spLocks/>
          </p:cNvSpPr>
          <p:nvPr/>
        </p:nvSpPr>
        <p:spPr bwMode="auto">
          <a:xfrm>
            <a:off x="4046538" y="3163888"/>
            <a:ext cx="614362" cy="530225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9" name="Arc 8">
            <a:extLst>
              <a:ext uri="{FF2B5EF4-FFF2-40B4-BE49-F238E27FC236}">
                <a16:creationId xmlns:a16="http://schemas.microsoft.com/office/drawing/2014/main" id="{2A2CA678-AAC1-4459-B019-FA62E02508C9}"/>
              </a:ext>
            </a:extLst>
          </p:cNvPr>
          <p:cNvSpPr>
            <a:spLocks/>
          </p:cNvSpPr>
          <p:nvPr/>
        </p:nvSpPr>
        <p:spPr bwMode="auto">
          <a:xfrm>
            <a:off x="3459163" y="2887663"/>
            <a:ext cx="611187" cy="476250"/>
          </a:xfrm>
          <a:custGeom>
            <a:avLst/>
            <a:gdLst>
              <a:gd name="T0" fmla="*/ 2147483647 w 20195"/>
              <a:gd name="T1" fmla="*/ 2147483647 h 15749"/>
              <a:gd name="T2" fmla="*/ 2147483647 w 20195"/>
              <a:gd name="T3" fmla="*/ 2147483647 h 15749"/>
              <a:gd name="T4" fmla="*/ 0 w 20195"/>
              <a:gd name="T5" fmla="*/ 0 h 15749"/>
              <a:gd name="T6" fmla="*/ 0 60000 65536"/>
              <a:gd name="T7" fmla="*/ 0 60000 65536"/>
              <a:gd name="T8" fmla="*/ 0 60000 65536"/>
              <a:gd name="T9" fmla="*/ 0 w 20195"/>
              <a:gd name="T10" fmla="*/ 0 h 15749"/>
              <a:gd name="T11" fmla="*/ 20195 w 20195"/>
              <a:gd name="T12" fmla="*/ 15749 h 15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95" h="15749" fill="none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</a:path>
              <a:path w="20195" h="15749" stroke="0" extrusionOk="0">
                <a:moveTo>
                  <a:pt x="20195" y="7662"/>
                </a:moveTo>
                <a:cubicBezTo>
                  <a:pt x="19029" y="10734"/>
                  <a:pt x="17178" y="13500"/>
                  <a:pt x="14782" y="15748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" name="Arc 9">
            <a:extLst>
              <a:ext uri="{FF2B5EF4-FFF2-40B4-BE49-F238E27FC236}">
                <a16:creationId xmlns:a16="http://schemas.microsoft.com/office/drawing/2014/main" id="{57C876C2-65B7-416E-B66D-BCF5ABCB4C8F}"/>
              </a:ext>
            </a:extLst>
          </p:cNvPr>
          <p:cNvSpPr>
            <a:spLocks/>
          </p:cNvSpPr>
          <p:nvPr/>
        </p:nvSpPr>
        <p:spPr bwMode="auto">
          <a:xfrm>
            <a:off x="2859088" y="2611438"/>
            <a:ext cx="603250" cy="495300"/>
          </a:xfrm>
          <a:custGeom>
            <a:avLst/>
            <a:gdLst>
              <a:gd name="T0" fmla="*/ 2147483647 w 19965"/>
              <a:gd name="T1" fmla="*/ 2147483647 h 16337"/>
              <a:gd name="T2" fmla="*/ 2147483647 w 19965"/>
              <a:gd name="T3" fmla="*/ 2147483647 h 16337"/>
              <a:gd name="T4" fmla="*/ 0 w 19965"/>
              <a:gd name="T5" fmla="*/ 0 h 16337"/>
              <a:gd name="T6" fmla="*/ 0 60000 65536"/>
              <a:gd name="T7" fmla="*/ 0 60000 65536"/>
              <a:gd name="T8" fmla="*/ 0 60000 65536"/>
              <a:gd name="T9" fmla="*/ 0 w 19965"/>
              <a:gd name="T10" fmla="*/ 0 h 16337"/>
              <a:gd name="T11" fmla="*/ 19965 w 19965"/>
              <a:gd name="T12" fmla="*/ 16337 h 163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65" h="16337" fill="none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</a:path>
              <a:path w="19965" h="16337" stroke="0" extrusionOk="0">
                <a:moveTo>
                  <a:pt x="19964" y="8243"/>
                </a:moveTo>
                <a:cubicBezTo>
                  <a:pt x="18678" y="11359"/>
                  <a:pt x="16680" y="14131"/>
                  <a:pt x="14130" y="16336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1" name="Arc 7">
            <a:extLst>
              <a:ext uri="{FF2B5EF4-FFF2-40B4-BE49-F238E27FC236}">
                <a16:creationId xmlns:a16="http://schemas.microsoft.com/office/drawing/2014/main" id="{AABDBE69-A30E-4396-90C0-CF3D34180B4C}"/>
              </a:ext>
            </a:extLst>
          </p:cNvPr>
          <p:cNvSpPr>
            <a:spLocks/>
          </p:cNvSpPr>
          <p:nvPr/>
        </p:nvSpPr>
        <p:spPr bwMode="auto">
          <a:xfrm>
            <a:off x="4643438" y="3416300"/>
            <a:ext cx="614362" cy="528638"/>
          </a:xfrm>
          <a:custGeom>
            <a:avLst/>
            <a:gdLst>
              <a:gd name="T0" fmla="*/ 2147483647 w 20317"/>
              <a:gd name="T1" fmla="*/ 2147483647 h 17444"/>
              <a:gd name="T2" fmla="*/ 2147483647 w 20317"/>
              <a:gd name="T3" fmla="*/ 2147483647 h 17444"/>
              <a:gd name="T4" fmla="*/ 0 w 20317"/>
              <a:gd name="T5" fmla="*/ 0 h 17444"/>
              <a:gd name="T6" fmla="*/ 0 60000 65536"/>
              <a:gd name="T7" fmla="*/ 0 60000 65536"/>
              <a:gd name="T8" fmla="*/ 0 60000 65536"/>
              <a:gd name="T9" fmla="*/ 0 w 20317"/>
              <a:gd name="T10" fmla="*/ 0 h 17444"/>
              <a:gd name="T11" fmla="*/ 20317 w 20317"/>
              <a:gd name="T12" fmla="*/ 17444 h 17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17" h="17444" fill="none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</a:path>
              <a:path w="20317" h="17444" stroke="0" extrusionOk="0">
                <a:moveTo>
                  <a:pt x="20317" y="7332"/>
                </a:moveTo>
                <a:cubicBezTo>
                  <a:pt x="18855" y="11382"/>
                  <a:pt x="16216" y="14904"/>
                  <a:pt x="12738" y="17443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1518" name="Oval 14">
            <a:extLst>
              <a:ext uri="{FF2B5EF4-FFF2-40B4-BE49-F238E27FC236}">
                <a16:creationId xmlns:a16="http://schemas.microsoft.com/office/drawing/2014/main" id="{19E4BDDA-71E1-47CC-B389-D699956C1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088" y="184308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3" name="Oval 19">
            <a:extLst>
              <a:ext uri="{FF2B5EF4-FFF2-40B4-BE49-F238E27FC236}">
                <a16:creationId xmlns:a16="http://schemas.microsoft.com/office/drawing/2014/main" id="{C6A29534-6E17-4E56-82A5-97DE8A7E3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762375"/>
            <a:ext cx="71438" cy="7143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4" name="Oval 20">
            <a:extLst>
              <a:ext uri="{FF2B5EF4-FFF2-40B4-BE49-F238E27FC236}">
                <a16:creationId xmlns:a16="http://schemas.microsoft.com/office/drawing/2014/main" id="{1D1E8118-1AC5-4CE0-8A29-ADED19CFE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8188" y="3500438"/>
            <a:ext cx="73025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5" name="Oval 21">
            <a:extLst>
              <a:ext uri="{FF2B5EF4-FFF2-40B4-BE49-F238E27FC236}">
                <a16:creationId xmlns:a16="http://schemas.microsoft.com/office/drawing/2014/main" id="{78500407-A000-43FD-96BD-9AB3CCE4E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3227388"/>
            <a:ext cx="73025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6" name="Oval 22">
            <a:extLst>
              <a:ext uri="{FF2B5EF4-FFF2-40B4-BE49-F238E27FC236}">
                <a16:creationId xmlns:a16="http://schemas.microsoft.com/office/drawing/2014/main" id="{D63B65C8-3725-413D-B499-D1F8BD5AB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2947988"/>
            <a:ext cx="71438" cy="73025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7" name="Oval 23">
            <a:extLst>
              <a:ext uri="{FF2B5EF4-FFF2-40B4-BE49-F238E27FC236}">
                <a16:creationId xmlns:a16="http://schemas.microsoft.com/office/drawing/2014/main" id="{1694A10F-6D06-4D41-9318-B5632C048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2665413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8" name="Oval 24">
            <a:extLst>
              <a:ext uri="{FF2B5EF4-FFF2-40B4-BE49-F238E27FC236}">
                <a16:creationId xmlns:a16="http://schemas.microsoft.com/office/drawing/2014/main" id="{2BA0BDC8-72C3-49FF-812A-18D8ED7FE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2400300"/>
            <a:ext cx="71437" cy="71438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21529" name="Oval 25">
            <a:extLst>
              <a:ext uri="{FF2B5EF4-FFF2-40B4-BE49-F238E27FC236}">
                <a16:creationId xmlns:a16="http://schemas.microsoft.com/office/drawing/2014/main" id="{DC036F1B-3CD2-443D-AAA6-E2971ED0B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213" y="2128838"/>
            <a:ext cx="73025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19" name="Oval 26">
            <a:extLst>
              <a:ext uri="{FF2B5EF4-FFF2-40B4-BE49-F238E27FC236}">
                <a16:creationId xmlns:a16="http://schemas.microsoft.com/office/drawing/2014/main" id="{1A1D981D-234C-4828-9BD6-95E7B6D5C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38" y="184308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20" name="Oval 27">
            <a:extLst>
              <a:ext uri="{FF2B5EF4-FFF2-40B4-BE49-F238E27FC236}">
                <a16:creationId xmlns:a16="http://schemas.microsoft.com/office/drawing/2014/main" id="{1735A558-CF4B-46D5-8A1E-14BFA2396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5988" y="1843088"/>
            <a:ext cx="71437" cy="71437"/>
          </a:xfrm>
          <a:prstGeom prst="ellipse">
            <a:avLst/>
          </a:prstGeom>
          <a:solidFill>
            <a:schemeClr val="bg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r-HR" altLang="sr-Latn-RS"/>
          </a:p>
        </p:txBody>
      </p:sp>
      <p:sp>
        <p:nvSpPr>
          <p:cNvPr id="4121" name="TekstniOkvir 39">
            <a:extLst>
              <a:ext uri="{FF2B5EF4-FFF2-40B4-BE49-F238E27FC236}">
                <a16:creationId xmlns:a16="http://schemas.microsoft.com/office/drawing/2014/main" id="{64A95717-699F-496B-A274-19E6500C3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1477963"/>
            <a:ext cx="28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A</a:t>
            </a:r>
          </a:p>
        </p:txBody>
      </p:sp>
      <p:sp>
        <p:nvSpPr>
          <p:cNvPr id="4122" name="TekstniOkvir 40">
            <a:extLst>
              <a:ext uri="{FF2B5EF4-FFF2-40B4-BE49-F238E27FC236}">
                <a16:creationId xmlns:a16="http://schemas.microsoft.com/office/drawing/2014/main" id="{10C289F2-510E-49D4-AC11-0C58D8612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498600"/>
            <a:ext cx="28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B</a:t>
            </a:r>
          </a:p>
        </p:txBody>
      </p:sp>
      <p:sp>
        <p:nvSpPr>
          <p:cNvPr id="42" name="TekstniOkvir 41">
            <a:extLst>
              <a:ext uri="{FF2B5EF4-FFF2-40B4-BE49-F238E27FC236}">
                <a16:creationId xmlns:a16="http://schemas.microsoft.com/office/drawing/2014/main" id="{F6A0E66E-35A0-4173-9444-F38DA72FA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452563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/>
              <a:t>T</a:t>
            </a: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1962D452-D24B-4D6B-9C08-0E3B9F18A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8725" y="3086100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42720" progId="Equation.DSMT4">
                  <p:embed/>
                </p:oleObj>
              </mc:Choice>
              <mc:Fallback>
                <p:oleObj name="Equation" r:id="rId2" imgW="160020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086100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esna vitičasta zagrada 31">
            <a:extLst>
              <a:ext uri="{FF2B5EF4-FFF2-40B4-BE49-F238E27FC236}">
                <a16:creationId xmlns:a16="http://schemas.microsoft.com/office/drawing/2014/main" id="{BBA6EE50-21E9-4A0A-AD5D-14173582D078}"/>
              </a:ext>
            </a:extLst>
          </p:cNvPr>
          <p:cNvSpPr/>
          <p:nvPr/>
        </p:nvSpPr>
        <p:spPr>
          <a:xfrm rot="6891006">
            <a:off x="2732881" y="867569"/>
            <a:ext cx="322263" cy="4651375"/>
          </a:xfrm>
          <a:prstGeom prst="rightBrace">
            <a:avLst>
              <a:gd name="adj1" fmla="val 361556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24265D3F-8172-4957-97EB-CD80F824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403600"/>
            <a:ext cx="296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 + 1 = 7 jednakih dijelova</a:t>
            </a:r>
          </a:p>
        </p:txBody>
      </p:sp>
      <p:sp>
        <p:nvSpPr>
          <p:cNvPr id="36" name="Elipsa 35">
            <a:extLst>
              <a:ext uri="{FF2B5EF4-FFF2-40B4-BE49-F238E27FC236}">
                <a16:creationId xmlns:a16="http://schemas.microsoft.com/office/drawing/2014/main" id="{5A9857B3-0D6B-4B7A-A786-1227F6A0E7F0}"/>
              </a:ext>
            </a:extLst>
          </p:cNvPr>
          <p:cNvSpPr/>
          <p:nvPr/>
        </p:nvSpPr>
        <p:spPr>
          <a:xfrm>
            <a:off x="4352925" y="3097213"/>
            <a:ext cx="438150" cy="7889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-0.07239 -0.01759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00" y="-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518" grpId="0" animBg="1"/>
      <p:bldP spid="21523" grpId="0" animBg="1"/>
      <p:bldP spid="21524" grpId="0" animBg="1"/>
      <p:bldP spid="21525" grpId="0" animBg="1"/>
      <p:bldP spid="21526" grpId="0" animBg="1"/>
      <p:bldP spid="21527" grpId="0" animBg="1"/>
      <p:bldP spid="21528" grpId="0" animBg="1"/>
      <p:bldP spid="21529" grpId="0" animBg="1"/>
      <p:bldP spid="42" grpId="0"/>
      <p:bldP spid="32" grpId="0" animBg="1"/>
      <p:bldP spid="35" grpId="0"/>
      <p:bldP spid="36" grpId="0" animBg="1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dijeljenje_duzine_u_zadanom_omjeru</Template>
  <TotalTime>2</TotalTime>
  <Words>171</Words>
  <Application>Microsoft Office PowerPoint</Application>
  <PresentationFormat>Prikaz na zaslonu (4:3)</PresentationFormat>
  <Paragraphs>43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Math 7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5:33:07Z</dcterms:created>
  <dcterms:modified xsi:type="dcterms:W3CDTF">2021-09-16T15:36:01Z</dcterms:modified>
</cp:coreProperties>
</file>